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15BF9" w:rsidRDefault="00815BF9" w:rsidP="00815BF9">
      <w:pPr>
        <w:rPr>
          <w:color w:val="000000"/>
        </w:rPr>
      </w:pPr>
      <w:r>
        <w:rPr>
          <w:color w:val="000000"/>
        </w:rPr>
        <w:t>Math 4</w:t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  <w:t>Name__________________________________</w:t>
      </w:r>
    </w:p>
    <w:p w:rsidR="00815BF9" w:rsidRPr="0027071F" w:rsidRDefault="00FB4796" w:rsidP="00815BF9">
      <w:pPr>
        <w:rPr>
          <w:color w:val="000000"/>
        </w:rPr>
      </w:pPr>
      <w:r>
        <w:rPr>
          <w:b/>
          <w:noProof/>
          <w:color w:val="000000"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-114300</wp:posOffset>
            </wp:positionH>
            <wp:positionV relativeFrom="paragraph">
              <wp:posOffset>167640</wp:posOffset>
            </wp:positionV>
            <wp:extent cx="3543300" cy="4533900"/>
            <wp:effectExtent l="19050" t="0" r="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43300" cy="4533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b/>
          <w:noProof/>
          <w:color w:val="000000"/>
        </w:rPr>
        <w:t>5-6</w:t>
      </w:r>
      <w:r w:rsidR="00815BF9" w:rsidRPr="0027071F">
        <w:rPr>
          <w:b/>
          <w:color w:val="000000"/>
        </w:rPr>
        <w:t xml:space="preserve"> Practice</w:t>
      </w:r>
      <w:r>
        <w:rPr>
          <w:b/>
          <w:color w:val="000000"/>
        </w:rPr>
        <w:tab/>
      </w:r>
      <w:r w:rsidR="0027071F">
        <w:rPr>
          <w:b/>
          <w:color w:val="000000"/>
        </w:rPr>
        <w:tab/>
      </w:r>
      <w:r w:rsidR="0027071F">
        <w:rPr>
          <w:b/>
          <w:color w:val="000000"/>
        </w:rPr>
        <w:tab/>
      </w:r>
      <w:r w:rsidR="0027071F">
        <w:rPr>
          <w:b/>
          <w:color w:val="000000"/>
        </w:rPr>
        <w:tab/>
      </w:r>
      <w:r w:rsidR="0027071F">
        <w:rPr>
          <w:b/>
          <w:color w:val="000000"/>
        </w:rPr>
        <w:tab/>
      </w:r>
      <w:r w:rsidR="0027071F">
        <w:rPr>
          <w:b/>
          <w:color w:val="000000"/>
        </w:rPr>
        <w:tab/>
      </w:r>
      <w:r w:rsidR="0027071F">
        <w:rPr>
          <w:b/>
          <w:color w:val="000000"/>
        </w:rPr>
        <w:tab/>
      </w:r>
      <w:r w:rsidR="0027071F">
        <w:rPr>
          <w:b/>
          <w:color w:val="000000"/>
        </w:rPr>
        <w:tab/>
      </w:r>
      <w:r w:rsidR="0027071F">
        <w:rPr>
          <w:b/>
          <w:color w:val="000000"/>
        </w:rPr>
        <w:tab/>
      </w:r>
      <w:r w:rsidR="0027071F">
        <w:rPr>
          <w:b/>
          <w:color w:val="000000"/>
        </w:rPr>
        <w:tab/>
      </w:r>
      <w:r w:rsidR="0027071F">
        <w:rPr>
          <w:b/>
          <w:color w:val="000000"/>
        </w:rPr>
        <w:tab/>
      </w:r>
      <w:r w:rsidR="0027071F">
        <w:rPr>
          <w:color w:val="000000"/>
        </w:rPr>
        <w:t>Date___________</w:t>
      </w:r>
    </w:p>
    <w:p w:rsidR="00815BF9" w:rsidRDefault="00815BF9" w:rsidP="00815BF9">
      <w:pPr>
        <w:rPr>
          <w:color w:val="000000"/>
        </w:rPr>
      </w:pPr>
    </w:p>
    <w:p w:rsidR="00815BF9" w:rsidRDefault="00815BF9"/>
    <w:p w:rsidR="00815BF9" w:rsidRDefault="00815BF9"/>
    <w:p w:rsidR="00815BF9" w:rsidRDefault="00815BF9"/>
    <w:p w:rsidR="00815BF9" w:rsidRDefault="00815BF9"/>
    <w:p w:rsidR="00815BF9" w:rsidRDefault="00815BF9"/>
    <w:p w:rsidR="00815BF9" w:rsidRDefault="00815BF9"/>
    <w:p w:rsidR="00815BF9" w:rsidRDefault="00815BF9"/>
    <w:p w:rsidR="00815BF9" w:rsidRDefault="00815BF9"/>
    <w:p w:rsidR="00815BF9" w:rsidRDefault="00815BF9"/>
    <w:p w:rsidR="00815BF9" w:rsidRDefault="00815BF9"/>
    <w:p w:rsidR="00815BF9" w:rsidRDefault="00815BF9"/>
    <w:p w:rsidR="00815BF9" w:rsidRDefault="00815BF9"/>
    <w:p w:rsidR="00815BF9" w:rsidRDefault="00815BF9"/>
    <w:p w:rsidR="00815BF9" w:rsidRDefault="00815BF9"/>
    <w:p w:rsidR="00815BF9" w:rsidRDefault="00815BF9"/>
    <w:p w:rsidR="00815BF9" w:rsidRDefault="00815BF9"/>
    <w:p w:rsidR="00815BF9" w:rsidRDefault="00815BF9"/>
    <w:p w:rsidR="00815BF9" w:rsidRDefault="00815BF9"/>
    <w:p w:rsidR="00815BF9" w:rsidRDefault="00815BF9"/>
    <w:p w:rsidR="00815BF9" w:rsidRDefault="00815BF9"/>
    <w:p w:rsidR="00815BF9" w:rsidRDefault="00815BF9"/>
    <w:p w:rsidR="00815BF9" w:rsidRDefault="00815BF9"/>
    <w:p w:rsidR="00815BF9" w:rsidRDefault="00815BF9"/>
    <w:p w:rsidR="00815BF9" w:rsidRDefault="00815BF9"/>
    <w:p w:rsidR="00815BF9" w:rsidRDefault="00815BF9"/>
    <w:p w:rsidR="00815BF9" w:rsidRDefault="00F0530D">
      <w:r>
        <w:rPr>
          <w:noProof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26" type="#_x0000_t32" style="position:absolute;margin-left:4.5pt;margin-top:2.9pt;width:534pt;height:0;z-index:251660288" o:connectortype="straight"/>
        </w:pict>
      </w:r>
      <w:r w:rsidR="00815BF9">
        <w:rPr>
          <w:noProof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-57150</wp:posOffset>
            </wp:positionH>
            <wp:positionV relativeFrom="paragraph">
              <wp:posOffset>36195</wp:posOffset>
            </wp:positionV>
            <wp:extent cx="3667125" cy="4600575"/>
            <wp:effectExtent l="19050" t="0" r="9525" b="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67125" cy="4600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815BF9" w:rsidRDefault="00815BF9"/>
    <w:p w:rsidR="00815BF9" w:rsidRDefault="00815BF9"/>
    <w:p w:rsidR="00815BF9" w:rsidRDefault="00815BF9"/>
    <w:p w:rsidR="00815BF9" w:rsidRDefault="00815BF9"/>
    <w:p w:rsidR="00815BF9" w:rsidRDefault="00815BF9"/>
    <w:p w:rsidR="00815BF9" w:rsidRDefault="00815BF9"/>
    <w:p w:rsidR="00815BF9" w:rsidRDefault="00815BF9"/>
    <w:p w:rsidR="00815BF9" w:rsidRDefault="00815BF9"/>
    <w:p w:rsidR="00815BF9" w:rsidRDefault="00815BF9"/>
    <w:p w:rsidR="00815BF9" w:rsidRDefault="00815BF9"/>
    <w:p w:rsidR="00815BF9" w:rsidRDefault="00815BF9"/>
    <w:p w:rsidR="00815BF9" w:rsidRDefault="00815BF9"/>
    <w:p w:rsidR="00815BF9" w:rsidRDefault="00815BF9"/>
    <w:p w:rsidR="00815BF9" w:rsidRDefault="00815BF9"/>
    <w:p w:rsidR="00815BF9" w:rsidRDefault="00815BF9"/>
    <w:p w:rsidR="00815BF9" w:rsidRDefault="00815BF9"/>
    <w:p w:rsidR="00815BF9" w:rsidRDefault="00815BF9"/>
    <w:p w:rsidR="00815BF9" w:rsidRDefault="00815BF9"/>
    <w:p w:rsidR="00815BF9" w:rsidRDefault="00815BF9"/>
    <w:p w:rsidR="00815BF9" w:rsidRDefault="00815BF9"/>
    <w:p w:rsidR="00815BF9" w:rsidRDefault="00815BF9"/>
    <w:p w:rsidR="00815BF9" w:rsidRDefault="00815BF9"/>
    <w:p w:rsidR="00815BF9" w:rsidRDefault="00815BF9"/>
    <w:p w:rsidR="00815BF9" w:rsidRDefault="00815BF9">
      <w:r>
        <w:rPr>
          <w:noProof/>
        </w:rPr>
        <w:lastRenderedPageBreak/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-57150</wp:posOffset>
            </wp:positionH>
            <wp:positionV relativeFrom="paragraph">
              <wp:posOffset>-104774</wp:posOffset>
            </wp:positionV>
            <wp:extent cx="3276600" cy="4773340"/>
            <wp:effectExtent l="19050" t="0" r="0" b="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76600" cy="47733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815BF9" w:rsidRDefault="00815BF9"/>
    <w:p w:rsidR="00815BF9" w:rsidRDefault="00815BF9"/>
    <w:p w:rsidR="00815BF9" w:rsidRDefault="00815BF9"/>
    <w:p w:rsidR="00815BF9" w:rsidRDefault="00815BF9"/>
    <w:p w:rsidR="00815BF9" w:rsidRDefault="00815BF9"/>
    <w:p w:rsidR="00815BF9" w:rsidRDefault="00815BF9"/>
    <w:p w:rsidR="00815BF9" w:rsidRDefault="00815BF9"/>
    <w:p w:rsidR="00815BF9" w:rsidRDefault="00815BF9"/>
    <w:p w:rsidR="00815BF9" w:rsidRDefault="00815BF9"/>
    <w:p w:rsidR="00815BF9" w:rsidRDefault="00815BF9"/>
    <w:p w:rsidR="00815BF9" w:rsidRDefault="00815BF9"/>
    <w:p w:rsidR="00815BF9" w:rsidRDefault="00815BF9"/>
    <w:p w:rsidR="00815BF9" w:rsidRDefault="00815BF9"/>
    <w:p w:rsidR="00815BF9" w:rsidRDefault="00815BF9"/>
    <w:p w:rsidR="00815BF9" w:rsidRDefault="00815BF9"/>
    <w:p w:rsidR="00815BF9" w:rsidRDefault="00815BF9"/>
    <w:p w:rsidR="00815BF9" w:rsidRDefault="00815BF9"/>
    <w:p w:rsidR="00815BF9" w:rsidRDefault="00815BF9"/>
    <w:p w:rsidR="00815BF9" w:rsidRDefault="00815BF9"/>
    <w:p w:rsidR="00815BF9" w:rsidRDefault="00815BF9"/>
    <w:p w:rsidR="00815BF9" w:rsidRDefault="00815BF9"/>
    <w:p w:rsidR="00815BF9" w:rsidRDefault="00815BF9"/>
    <w:p w:rsidR="00815BF9" w:rsidRDefault="00815BF9"/>
    <w:p w:rsidR="00815BF9" w:rsidRDefault="00815BF9"/>
    <w:p w:rsidR="00815BF9" w:rsidRDefault="00815BF9"/>
    <w:p w:rsidR="00815BF9" w:rsidRDefault="00815BF9"/>
    <w:p w:rsidR="00815BF9" w:rsidRDefault="00F0530D">
      <w:r>
        <w:rPr>
          <w:noProof/>
        </w:rPr>
        <w:pict>
          <v:shape id="_x0000_s1027" type="#_x0000_t32" style="position:absolute;margin-left:.75pt;margin-top:4.7pt;width:534pt;height:0;z-index:251664384" o:connectortype="straight"/>
        </w:pict>
      </w:r>
      <w:r w:rsidR="00815BF9">
        <w:rPr>
          <w:noProof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-57150</wp:posOffset>
            </wp:positionH>
            <wp:positionV relativeFrom="paragraph">
              <wp:posOffset>135890</wp:posOffset>
            </wp:positionV>
            <wp:extent cx="3921760" cy="3867150"/>
            <wp:effectExtent l="19050" t="0" r="2540" b="0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21760" cy="3867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815BF9" w:rsidRDefault="00815BF9"/>
    <w:p w:rsidR="00815BF9" w:rsidRDefault="00815BF9"/>
    <w:p w:rsidR="00815BF9" w:rsidRDefault="00815BF9"/>
    <w:p w:rsidR="00815BF9" w:rsidRDefault="00815BF9"/>
    <w:p w:rsidR="00815BF9" w:rsidRDefault="00815BF9"/>
    <w:p w:rsidR="00815BF9" w:rsidRDefault="00815BF9"/>
    <w:p w:rsidR="00815BF9" w:rsidRDefault="00815BF9"/>
    <w:p w:rsidR="00815BF9" w:rsidRDefault="00815BF9"/>
    <w:p w:rsidR="00815BF9" w:rsidRDefault="00815BF9"/>
    <w:p w:rsidR="00815BF9" w:rsidRDefault="00815BF9"/>
    <w:p w:rsidR="00815BF9" w:rsidRDefault="00815BF9"/>
    <w:p w:rsidR="00815BF9" w:rsidRDefault="00815BF9"/>
    <w:p w:rsidR="00815BF9" w:rsidRDefault="00815BF9"/>
    <w:p w:rsidR="00815BF9" w:rsidRDefault="00815BF9"/>
    <w:p w:rsidR="00815BF9" w:rsidRDefault="00815BF9"/>
    <w:p w:rsidR="00815BF9" w:rsidRDefault="00815BF9"/>
    <w:p w:rsidR="00815BF9" w:rsidRDefault="00815BF9"/>
    <w:p w:rsidR="00815BF9" w:rsidRDefault="00815BF9"/>
    <w:p w:rsidR="00815BF9" w:rsidRDefault="00815BF9"/>
    <w:p w:rsidR="00815BF9" w:rsidRDefault="00815BF9"/>
    <w:p w:rsidR="00815BF9" w:rsidRDefault="00F0530D">
      <w:r>
        <w:rPr>
          <w:noProof/>
          <w:lang w:eastAsia="zh-TW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37" type="#_x0000_t202" style="position:absolute;margin-left:242.75pt;margin-top:10.5pt;width:27.45pt;height:21.25pt;z-index:251677696;mso-width-relative:margin;mso-height-relative:margin" stroked="f">
            <v:textbox>
              <w:txbxContent>
                <w:p w:rsidR="00B74BC1" w:rsidRDefault="00B74BC1">
                  <w:r>
                    <w:t>5?</w:t>
                  </w:r>
                </w:p>
              </w:txbxContent>
            </v:textbox>
          </v:shape>
        </w:pict>
      </w:r>
    </w:p>
    <w:p w:rsidR="00815BF9" w:rsidRDefault="00134F09">
      <w:r>
        <w:rPr>
          <w:noProof/>
        </w:rPr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85725</wp:posOffset>
            </wp:positionH>
            <wp:positionV relativeFrom="paragraph">
              <wp:posOffset>52070</wp:posOffset>
            </wp:positionV>
            <wp:extent cx="3514725" cy="504825"/>
            <wp:effectExtent l="19050" t="0" r="9525" b="0"/>
            <wp:wrapNone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 t="1016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14725" cy="504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815BF9" w:rsidRDefault="00815BF9"/>
    <w:p w:rsidR="00815BF9" w:rsidRDefault="00F0530D">
      <w:r>
        <w:rPr>
          <w:noProof/>
        </w:rPr>
        <w:pict>
          <v:rect id="_x0000_s1031" style="position:absolute;margin-left:-9pt;margin-top:2.75pt;width:300pt;height:13.5pt;z-index:251673600" strokecolor="white [3212]"/>
        </w:pict>
      </w:r>
    </w:p>
    <w:p w:rsidR="001D7FF0" w:rsidRPr="001D7FF0" w:rsidRDefault="001D7FF0">
      <w:pPr>
        <w:rPr>
          <w:b/>
        </w:rPr>
      </w:pPr>
      <w:r w:rsidRPr="001D7FF0">
        <w:rPr>
          <w:b/>
        </w:rPr>
        <w:lastRenderedPageBreak/>
        <w:t>In problems 5 and 6, be sure to explain why your choice is correct.</w:t>
      </w:r>
    </w:p>
    <w:p w:rsidR="001D7FF0" w:rsidRDefault="001D7FF0">
      <w:r>
        <w:rPr>
          <w:noProof/>
        </w:rPr>
        <w:drawing>
          <wp:anchor distT="0" distB="0" distL="114300" distR="114300" simplePos="0" relativeHeight="251665408" behindDoc="1" locked="0" layoutInCell="1" allowOverlap="1">
            <wp:simplePos x="0" y="0"/>
            <wp:positionH relativeFrom="column">
              <wp:posOffset>-57150</wp:posOffset>
            </wp:positionH>
            <wp:positionV relativeFrom="paragraph">
              <wp:posOffset>34290</wp:posOffset>
            </wp:positionV>
            <wp:extent cx="4791075" cy="2705100"/>
            <wp:effectExtent l="19050" t="0" r="9525" b="0"/>
            <wp:wrapNone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91075" cy="2705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815BF9" w:rsidRDefault="00815BF9"/>
    <w:p w:rsidR="00815BF9" w:rsidRDefault="00815BF9"/>
    <w:p w:rsidR="00815BF9" w:rsidRDefault="00815BF9"/>
    <w:p w:rsidR="00815BF9" w:rsidRDefault="00815BF9"/>
    <w:p w:rsidR="00815BF9" w:rsidRDefault="00815BF9"/>
    <w:p w:rsidR="00815BF9" w:rsidRDefault="00815BF9"/>
    <w:p w:rsidR="00815BF9" w:rsidRDefault="00815BF9"/>
    <w:p w:rsidR="00815BF9" w:rsidRDefault="00815BF9"/>
    <w:p w:rsidR="00815BF9" w:rsidRDefault="00815BF9"/>
    <w:p w:rsidR="00815BF9" w:rsidRDefault="00815BF9"/>
    <w:p w:rsidR="00815BF9" w:rsidRDefault="00815BF9"/>
    <w:p w:rsidR="00815BF9" w:rsidRDefault="00815BF9"/>
    <w:p w:rsidR="00815BF9" w:rsidRDefault="00815BF9"/>
    <w:p w:rsidR="00815BF9" w:rsidRDefault="00815BF9"/>
    <w:p w:rsidR="00815BF9" w:rsidRDefault="00815BF9"/>
    <w:p w:rsidR="00815BF9" w:rsidRDefault="00815BF9"/>
    <w:p w:rsidR="001D7FF0" w:rsidRDefault="001D7FF0"/>
    <w:p w:rsidR="001D7FF0" w:rsidRDefault="001D7FF0"/>
    <w:p w:rsidR="001D7FF0" w:rsidRDefault="001D7FF0"/>
    <w:p w:rsidR="001D7FF0" w:rsidRDefault="001D7FF0"/>
    <w:p w:rsidR="001D7FF0" w:rsidRDefault="001D7FF0"/>
    <w:p w:rsidR="001D7FF0" w:rsidRDefault="001D7FF0"/>
    <w:p w:rsidR="001D7FF0" w:rsidRDefault="001D7FF0"/>
    <w:p w:rsidR="001D7FF0" w:rsidRDefault="001D7FF0"/>
    <w:p w:rsidR="001D7FF0" w:rsidRDefault="001D7FF0"/>
    <w:p w:rsidR="00815BF9" w:rsidRDefault="001D7FF0">
      <w:pPr>
        <w:rPr>
          <w:b/>
        </w:rPr>
      </w:pPr>
      <w:r>
        <w:rPr>
          <w:b/>
          <w:noProof/>
        </w:rPr>
        <w:drawing>
          <wp:anchor distT="0" distB="0" distL="114300" distR="114300" simplePos="0" relativeHeight="251666432" behindDoc="1" locked="0" layoutInCell="1" allowOverlap="1">
            <wp:simplePos x="0" y="0"/>
            <wp:positionH relativeFrom="column">
              <wp:posOffset>-57150</wp:posOffset>
            </wp:positionH>
            <wp:positionV relativeFrom="paragraph">
              <wp:posOffset>318770</wp:posOffset>
            </wp:positionV>
            <wp:extent cx="5534025" cy="542925"/>
            <wp:effectExtent l="19050" t="0" r="9525" b="0"/>
            <wp:wrapNone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34025" cy="542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1D7FF0">
        <w:rPr>
          <w:b/>
        </w:rPr>
        <w:t xml:space="preserve">For problems 7 and 8, sketch a possible graph of </w:t>
      </w:r>
      <w:r w:rsidRPr="001D7FF0">
        <w:rPr>
          <w:b/>
          <w:i/>
        </w:rPr>
        <w:t>f</w:t>
      </w:r>
      <w:r w:rsidRPr="001D7FF0">
        <w:rPr>
          <w:b/>
        </w:rPr>
        <w:t>(</w:t>
      </w:r>
      <w:r w:rsidRPr="001D7FF0">
        <w:rPr>
          <w:b/>
          <w:i/>
        </w:rPr>
        <w:t>x</w:t>
      </w:r>
      <w:r w:rsidRPr="001D7FF0">
        <w:rPr>
          <w:b/>
        </w:rPr>
        <w:t>) given the following characteristics.</w:t>
      </w:r>
    </w:p>
    <w:p w:rsidR="001D7FF0" w:rsidRDefault="001D7FF0">
      <w:pPr>
        <w:rPr>
          <w:b/>
        </w:rPr>
      </w:pPr>
    </w:p>
    <w:p w:rsidR="001D7FF0" w:rsidRDefault="001D7FF0">
      <w:pPr>
        <w:rPr>
          <w:b/>
        </w:rPr>
      </w:pPr>
    </w:p>
    <w:p w:rsidR="001D7FF0" w:rsidRDefault="001D7FF0">
      <w:pPr>
        <w:rPr>
          <w:b/>
        </w:rPr>
      </w:pPr>
    </w:p>
    <w:p w:rsidR="001D7FF0" w:rsidRDefault="001D7FF0">
      <w:pPr>
        <w:rPr>
          <w:b/>
        </w:rPr>
      </w:pPr>
    </w:p>
    <w:p w:rsidR="001D7FF0" w:rsidRDefault="00F0530D">
      <w:pPr>
        <w:rPr>
          <w:b/>
        </w:rPr>
      </w:pPr>
      <w:r>
        <w:rPr>
          <w:b/>
          <w:noProof/>
        </w:rPr>
        <w:pict>
          <v:shape id="_x0000_s1032" type="#_x0000_t32" style="position:absolute;margin-left:355.5pt;margin-top:2.45pt;width:0;height:119.25pt;z-index:251674624" o:connectortype="straight">
            <v:stroke startarrow="block" endarrow="block"/>
          </v:shape>
        </w:pict>
      </w:r>
      <w:r w:rsidR="00760197">
        <w:rPr>
          <w:b/>
          <w:noProof/>
        </w:rPr>
        <w:drawing>
          <wp:anchor distT="0" distB="0" distL="114300" distR="114300" simplePos="0" relativeHeight="251670528" behindDoc="1" locked="0" layoutInCell="1" allowOverlap="1">
            <wp:simplePos x="0" y="0"/>
            <wp:positionH relativeFrom="column">
              <wp:posOffset>190500</wp:posOffset>
            </wp:positionH>
            <wp:positionV relativeFrom="paragraph">
              <wp:posOffset>107315</wp:posOffset>
            </wp:positionV>
            <wp:extent cx="1800225" cy="1485900"/>
            <wp:effectExtent l="19050" t="0" r="9525" b="0"/>
            <wp:wrapNone/>
            <wp:docPr id="39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0225" cy="1485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1D7FF0" w:rsidRDefault="00134F09" w:rsidP="00134F09">
      <w:pPr>
        <w:tabs>
          <w:tab w:val="center" w:pos="5220"/>
        </w:tabs>
        <w:rPr>
          <w:b/>
        </w:rPr>
      </w:pPr>
      <w:r>
        <w:rPr>
          <w:b/>
        </w:rPr>
        <w:t>7.</w:t>
      </w:r>
      <w:r>
        <w:rPr>
          <w:b/>
        </w:rPr>
        <w:tab/>
        <w:t>8.</w:t>
      </w:r>
    </w:p>
    <w:p w:rsidR="001D7FF0" w:rsidRDefault="001D7FF0">
      <w:pPr>
        <w:rPr>
          <w:b/>
        </w:rPr>
      </w:pPr>
    </w:p>
    <w:p w:rsidR="001D7FF0" w:rsidRDefault="001D7FF0">
      <w:pPr>
        <w:rPr>
          <w:b/>
        </w:rPr>
      </w:pPr>
    </w:p>
    <w:p w:rsidR="001D7FF0" w:rsidRDefault="00F0530D">
      <w:pPr>
        <w:rPr>
          <w:b/>
        </w:rPr>
      </w:pPr>
      <w:r>
        <w:rPr>
          <w:b/>
          <w:noProof/>
        </w:rPr>
        <w:pict>
          <v:shape id="_x0000_s1033" type="#_x0000_t32" style="position:absolute;margin-left:283.55pt;margin-top:-.25pt;width:143.2pt;height:0;flip:x;z-index:251675648" o:connectortype="straight">
            <v:stroke startarrow="block" endarrow="block"/>
          </v:shape>
        </w:pict>
      </w:r>
    </w:p>
    <w:p w:rsidR="001D7FF0" w:rsidRDefault="001D7FF0">
      <w:pPr>
        <w:rPr>
          <w:b/>
        </w:rPr>
      </w:pPr>
    </w:p>
    <w:p w:rsidR="001D7FF0" w:rsidRDefault="001D7FF0">
      <w:pPr>
        <w:rPr>
          <w:b/>
        </w:rPr>
      </w:pPr>
    </w:p>
    <w:p w:rsidR="001D7FF0" w:rsidRDefault="001D7FF0">
      <w:pPr>
        <w:rPr>
          <w:b/>
        </w:rPr>
      </w:pPr>
    </w:p>
    <w:p w:rsidR="001D7FF0" w:rsidRDefault="001D7FF0">
      <w:pPr>
        <w:rPr>
          <w:b/>
        </w:rPr>
      </w:pPr>
    </w:p>
    <w:p w:rsidR="001D7FF0" w:rsidRDefault="001D7FF0">
      <w:pPr>
        <w:rPr>
          <w:b/>
        </w:rPr>
      </w:pPr>
    </w:p>
    <w:p w:rsidR="001D7FF0" w:rsidRPr="00B74BC1" w:rsidRDefault="001D7FF0">
      <w:pPr>
        <w:rPr>
          <w:b/>
        </w:rPr>
      </w:pPr>
      <w:r w:rsidRPr="00B74BC1">
        <w:rPr>
          <w:b/>
          <w:noProof/>
        </w:rPr>
        <w:drawing>
          <wp:anchor distT="0" distB="0" distL="114300" distR="114300" simplePos="0" relativeHeight="251667456" behindDoc="1" locked="0" layoutInCell="1" allowOverlap="1">
            <wp:simplePos x="0" y="0"/>
            <wp:positionH relativeFrom="column">
              <wp:posOffset>295275</wp:posOffset>
            </wp:positionH>
            <wp:positionV relativeFrom="paragraph">
              <wp:posOffset>-57150</wp:posOffset>
            </wp:positionV>
            <wp:extent cx="5267325" cy="438150"/>
            <wp:effectExtent l="19050" t="0" r="9525" b="0"/>
            <wp:wrapNone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7325" cy="438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B74BC1">
        <w:rPr>
          <w:b/>
        </w:rPr>
        <w:t>9.</w:t>
      </w:r>
    </w:p>
    <w:p w:rsidR="001D7FF0" w:rsidRDefault="001D7FF0"/>
    <w:p w:rsidR="001D7FF0" w:rsidRDefault="001D7FF0">
      <w:r>
        <w:rPr>
          <w:noProof/>
        </w:rPr>
        <w:drawing>
          <wp:anchor distT="0" distB="0" distL="114300" distR="114300" simplePos="0" relativeHeight="251668480" behindDoc="1" locked="0" layoutInCell="1" allowOverlap="1">
            <wp:simplePos x="0" y="0"/>
            <wp:positionH relativeFrom="column">
              <wp:posOffset>295275</wp:posOffset>
            </wp:positionH>
            <wp:positionV relativeFrom="paragraph">
              <wp:posOffset>78105</wp:posOffset>
            </wp:positionV>
            <wp:extent cx="5562600" cy="1543050"/>
            <wp:effectExtent l="19050" t="0" r="0" b="0"/>
            <wp:wrapNone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 t="689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62600" cy="1543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1D7FF0" w:rsidRDefault="001D7FF0"/>
    <w:p w:rsidR="001D7FF0" w:rsidRDefault="001D7FF0"/>
    <w:p w:rsidR="001D7FF0" w:rsidRDefault="001D7FF0"/>
    <w:p w:rsidR="001D7FF0" w:rsidRDefault="001D7FF0"/>
    <w:p w:rsidR="001D7FF0" w:rsidRDefault="001D7FF0"/>
    <w:p w:rsidR="001D7FF0" w:rsidRDefault="001D7FF0"/>
    <w:p w:rsidR="001D7FF0" w:rsidRDefault="001D7FF0"/>
    <w:p w:rsidR="0050289A" w:rsidRDefault="0050289A" w:rsidP="0050289A">
      <w:pPr>
        <w:rPr>
          <w:i/>
        </w:rPr>
      </w:pPr>
      <w:r w:rsidRPr="00B74BC1">
        <w:rPr>
          <w:b/>
        </w:rPr>
        <w:lastRenderedPageBreak/>
        <w:t>10.</w:t>
      </w:r>
      <w:r>
        <w:tab/>
      </w:r>
      <w:r w:rsidRPr="002C240E">
        <w:rPr>
          <w:position w:val="-24"/>
        </w:rPr>
        <w:object w:dxaOrig="2439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2.25pt;height:30.75pt" o:ole="">
            <v:imagedata r:id="rId14" o:title=""/>
          </v:shape>
          <o:OLEObject Type="Embed" ProgID="Equation.DSMT4" ShapeID="_x0000_i1025" DrawAspect="Content" ObjectID="_1521002589" r:id="rId15"/>
        </w:object>
      </w:r>
      <w:r>
        <w:rPr>
          <w:i/>
        </w:rPr>
        <w:t>Show all work for the following.  NO CALCULATOR UNTIL PART e!</w:t>
      </w:r>
    </w:p>
    <w:p w:rsidR="0050289A" w:rsidRDefault="0050289A" w:rsidP="0050289A">
      <w:pPr>
        <w:tabs>
          <w:tab w:val="decimal" w:pos="360"/>
          <w:tab w:val="left" w:pos="1260"/>
          <w:tab w:val="left" w:pos="3240"/>
          <w:tab w:val="left" w:pos="3780"/>
          <w:tab w:val="decimal" w:pos="7920"/>
          <w:tab w:val="left" w:pos="8280"/>
        </w:tabs>
        <w:spacing w:line="240" w:lineRule="atLeast"/>
        <w:ind w:left="720" w:right="-720" w:hanging="1080"/>
        <w:rPr>
          <w:i/>
        </w:rPr>
      </w:pPr>
      <w:r>
        <w:rPr>
          <w:i/>
        </w:rPr>
        <w:tab/>
      </w:r>
      <w:r>
        <w:t>a.</w:t>
      </w:r>
      <w:r>
        <w:tab/>
        <w:t xml:space="preserve">Find </w:t>
      </w:r>
      <w:r w:rsidRPr="002C240E">
        <w:rPr>
          <w:position w:val="-10"/>
        </w:rPr>
        <w:object w:dxaOrig="300" w:dyaOrig="320">
          <v:shape id="_x0000_i1026" type="#_x0000_t75" style="width:15pt;height:15.75pt" o:ole="">
            <v:imagedata r:id="rId16" o:title=""/>
          </v:shape>
          <o:OLEObject Type="Embed" ProgID="Equation.DSMT4" ShapeID="_x0000_i1026" DrawAspect="Content" ObjectID="_1521002590" r:id="rId17"/>
        </w:object>
      </w:r>
      <w:r>
        <w:t xml:space="preserve">.  Determine the intervals on which </w:t>
      </w:r>
      <w:r>
        <w:rPr>
          <w:i/>
        </w:rPr>
        <w:t xml:space="preserve">f </w:t>
      </w:r>
      <w:r>
        <w:t xml:space="preserve"> is increasing &amp; decreasing.  </w:t>
      </w:r>
      <w:r>
        <w:rPr>
          <w:i/>
        </w:rPr>
        <w:t>Hint:  NLA!</w:t>
      </w:r>
    </w:p>
    <w:p w:rsidR="0050289A" w:rsidRDefault="0050289A" w:rsidP="0050289A">
      <w:pPr>
        <w:tabs>
          <w:tab w:val="decimal" w:pos="360"/>
          <w:tab w:val="left" w:pos="1260"/>
          <w:tab w:val="left" w:pos="3240"/>
          <w:tab w:val="left" w:pos="3780"/>
          <w:tab w:val="decimal" w:pos="7920"/>
          <w:tab w:val="left" w:pos="8280"/>
        </w:tabs>
        <w:spacing w:line="240" w:lineRule="atLeast"/>
        <w:ind w:left="720" w:right="-720" w:hanging="1080"/>
        <w:rPr>
          <w:i/>
        </w:rPr>
      </w:pPr>
    </w:p>
    <w:p w:rsidR="0050289A" w:rsidRDefault="0050289A" w:rsidP="0050289A">
      <w:pPr>
        <w:tabs>
          <w:tab w:val="decimal" w:pos="360"/>
          <w:tab w:val="left" w:pos="1260"/>
          <w:tab w:val="left" w:pos="3240"/>
          <w:tab w:val="left" w:pos="3780"/>
          <w:tab w:val="decimal" w:pos="7920"/>
          <w:tab w:val="left" w:pos="8280"/>
        </w:tabs>
        <w:spacing w:line="240" w:lineRule="atLeast"/>
        <w:ind w:left="720" w:right="-720" w:hanging="1080"/>
        <w:rPr>
          <w:i/>
        </w:rPr>
      </w:pPr>
    </w:p>
    <w:p w:rsidR="0050289A" w:rsidRDefault="0050289A" w:rsidP="0050289A">
      <w:pPr>
        <w:tabs>
          <w:tab w:val="decimal" w:pos="360"/>
          <w:tab w:val="left" w:pos="1260"/>
          <w:tab w:val="left" w:pos="3240"/>
          <w:tab w:val="left" w:pos="3780"/>
          <w:tab w:val="decimal" w:pos="7920"/>
          <w:tab w:val="left" w:pos="8280"/>
        </w:tabs>
        <w:spacing w:line="240" w:lineRule="atLeast"/>
        <w:ind w:left="720" w:right="-720" w:hanging="1080"/>
        <w:rPr>
          <w:i/>
        </w:rPr>
      </w:pPr>
    </w:p>
    <w:p w:rsidR="0050289A" w:rsidRDefault="0050289A" w:rsidP="0050289A">
      <w:pPr>
        <w:tabs>
          <w:tab w:val="decimal" w:pos="360"/>
          <w:tab w:val="left" w:pos="1260"/>
          <w:tab w:val="left" w:pos="3240"/>
          <w:tab w:val="left" w:pos="3780"/>
          <w:tab w:val="decimal" w:pos="7920"/>
          <w:tab w:val="left" w:pos="8280"/>
        </w:tabs>
        <w:spacing w:line="240" w:lineRule="atLeast"/>
        <w:ind w:left="720" w:right="-720" w:hanging="1080"/>
        <w:rPr>
          <w:i/>
        </w:rPr>
      </w:pPr>
    </w:p>
    <w:p w:rsidR="0050289A" w:rsidRDefault="0050289A" w:rsidP="0050289A">
      <w:pPr>
        <w:tabs>
          <w:tab w:val="decimal" w:pos="360"/>
          <w:tab w:val="left" w:pos="1260"/>
          <w:tab w:val="left" w:pos="3240"/>
          <w:tab w:val="left" w:pos="3780"/>
          <w:tab w:val="decimal" w:pos="7920"/>
          <w:tab w:val="left" w:pos="8280"/>
        </w:tabs>
        <w:spacing w:line="240" w:lineRule="atLeast"/>
        <w:ind w:left="720" w:right="-720" w:hanging="1080"/>
        <w:rPr>
          <w:i/>
        </w:rPr>
      </w:pPr>
    </w:p>
    <w:p w:rsidR="0050289A" w:rsidRDefault="0050289A" w:rsidP="0050289A">
      <w:pPr>
        <w:tabs>
          <w:tab w:val="decimal" w:pos="360"/>
          <w:tab w:val="left" w:pos="1260"/>
          <w:tab w:val="left" w:pos="3240"/>
          <w:tab w:val="left" w:pos="3780"/>
          <w:tab w:val="decimal" w:pos="7920"/>
          <w:tab w:val="left" w:pos="8280"/>
        </w:tabs>
        <w:spacing w:line="240" w:lineRule="atLeast"/>
        <w:ind w:left="720" w:right="-720" w:hanging="1080"/>
        <w:rPr>
          <w:i/>
        </w:rPr>
      </w:pPr>
    </w:p>
    <w:p w:rsidR="0050289A" w:rsidRDefault="0050289A" w:rsidP="0050289A">
      <w:pPr>
        <w:tabs>
          <w:tab w:val="decimal" w:pos="360"/>
          <w:tab w:val="left" w:pos="1260"/>
          <w:tab w:val="left" w:pos="3240"/>
          <w:tab w:val="left" w:pos="3780"/>
          <w:tab w:val="decimal" w:pos="7920"/>
          <w:tab w:val="left" w:pos="8280"/>
        </w:tabs>
        <w:spacing w:line="240" w:lineRule="atLeast"/>
        <w:ind w:left="720" w:right="-720" w:hanging="1080"/>
        <w:rPr>
          <w:i/>
        </w:rPr>
      </w:pPr>
    </w:p>
    <w:p w:rsidR="0050289A" w:rsidRDefault="0050289A" w:rsidP="0050289A">
      <w:pPr>
        <w:tabs>
          <w:tab w:val="decimal" w:pos="360"/>
          <w:tab w:val="left" w:pos="1260"/>
          <w:tab w:val="left" w:pos="3240"/>
          <w:tab w:val="left" w:pos="3780"/>
          <w:tab w:val="decimal" w:pos="7920"/>
          <w:tab w:val="left" w:pos="8280"/>
        </w:tabs>
        <w:spacing w:line="240" w:lineRule="atLeast"/>
        <w:ind w:left="720" w:right="-720" w:hanging="1080"/>
        <w:rPr>
          <w:i/>
        </w:rPr>
      </w:pPr>
    </w:p>
    <w:p w:rsidR="0050289A" w:rsidRDefault="0050289A" w:rsidP="0050289A">
      <w:pPr>
        <w:tabs>
          <w:tab w:val="decimal" w:pos="360"/>
          <w:tab w:val="left" w:pos="1260"/>
          <w:tab w:val="left" w:pos="3240"/>
          <w:tab w:val="left" w:pos="3780"/>
          <w:tab w:val="decimal" w:pos="7920"/>
          <w:tab w:val="left" w:pos="8280"/>
        </w:tabs>
        <w:spacing w:line="240" w:lineRule="atLeast"/>
        <w:ind w:left="720" w:right="-720" w:hanging="1080"/>
        <w:rPr>
          <w:i/>
        </w:rPr>
      </w:pPr>
    </w:p>
    <w:p w:rsidR="0050289A" w:rsidRDefault="0050289A" w:rsidP="0050289A">
      <w:pPr>
        <w:tabs>
          <w:tab w:val="decimal" w:pos="360"/>
          <w:tab w:val="left" w:pos="1260"/>
          <w:tab w:val="left" w:pos="3240"/>
          <w:tab w:val="left" w:pos="3780"/>
          <w:tab w:val="decimal" w:pos="7920"/>
          <w:tab w:val="left" w:pos="8280"/>
        </w:tabs>
        <w:spacing w:line="240" w:lineRule="atLeast"/>
        <w:ind w:left="720" w:right="-720" w:hanging="1080"/>
        <w:rPr>
          <w:i/>
        </w:rPr>
      </w:pPr>
    </w:p>
    <w:p w:rsidR="0050289A" w:rsidRDefault="0050289A" w:rsidP="0050289A">
      <w:pPr>
        <w:tabs>
          <w:tab w:val="decimal" w:pos="360"/>
          <w:tab w:val="left" w:pos="1260"/>
          <w:tab w:val="left" w:pos="3240"/>
          <w:tab w:val="left" w:pos="3780"/>
          <w:tab w:val="decimal" w:pos="7920"/>
          <w:tab w:val="left" w:pos="8280"/>
        </w:tabs>
        <w:spacing w:line="240" w:lineRule="atLeast"/>
        <w:ind w:left="720" w:right="-720" w:hanging="1080"/>
        <w:rPr>
          <w:i/>
        </w:rPr>
      </w:pPr>
    </w:p>
    <w:p w:rsidR="0050289A" w:rsidRDefault="0050289A" w:rsidP="0050289A">
      <w:pPr>
        <w:tabs>
          <w:tab w:val="decimal" w:pos="360"/>
          <w:tab w:val="left" w:pos="1260"/>
          <w:tab w:val="left" w:pos="3240"/>
          <w:tab w:val="left" w:pos="3780"/>
          <w:tab w:val="decimal" w:pos="7920"/>
          <w:tab w:val="left" w:pos="8280"/>
        </w:tabs>
        <w:spacing w:line="240" w:lineRule="atLeast"/>
        <w:ind w:left="720" w:right="-720" w:hanging="1080"/>
        <w:rPr>
          <w:i/>
        </w:rPr>
      </w:pPr>
    </w:p>
    <w:p w:rsidR="0050289A" w:rsidRDefault="0050289A" w:rsidP="0050289A">
      <w:pPr>
        <w:tabs>
          <w:tab w:val="decimal" w:pos="360"/>
          <w:tab w:val="left" w:pos="1260"/>
          <w:tab w:val="left" w:pos="3240"/>
          <w:tab w:val="left" w:pos="3780"/>
          <w:tab w:val="decimal" w:pos="7920"/>
          <w:tab w:val="left" w:pos="8280"/>
        </w:tabs>
        <w:spacing w:line="240" w:lineRule="atLeast"/>
        <w:ind w:left="720" w:right="-720" w:hanging="1080"/>
        <w:rPr>
          <w:i/>
        </w:rPr>
      </w:pPr>
    </w:p>
    <w:p w:rsidR="0050289A" w:rsidRDefault="0050289A" w:rsidP="0050289A">
      <w:pPr>
        <w:tabs>
          <w:tab w:val="decimal" w:pos="360"/>
          <w:tab w:val="left" w:pos="1260"/>
          <w:tab w:val="left" w:pos="3240"/>
          <w:tab w:val="left" w:pos="3780"/>
          <w:tab w:val="decimal" w:pos="7920"/>
          <w:tab w:val="left" w:pos="8280"/>
        </w:tabs>
        <w:spacing w:line="240" w:lineRule="atLeast"/>
        <w:ind w:left="720" w:right="-720" w:hanging="1080"/>
        <w:rPr>
          <w:i/>
        </w:rPr>
      </w:pPr>
    </w:p>
    <w:p w:rsidR="0050289A" w:rsidRDefault="0050289A" w:rsidP="0050289A">
      <w:pPr>
        <w:tabs>
          <w:tab w:val="decimal" w:pos="360"/>
          <w:tab w:val="left" w:pos="1260"/>
          <w:tab w:val="left" w:pos="3240"/>
          <w:tab w:val="left" w:pos="3780"/>
          <w:tab w:val="decimal" w:pos="7920"/>
          <w:tab w:val="left" w:pos="8280"/>
        </w:tabs>
        <w:spacing w:line="240" w:lineRule="atLeast"/>
        <w:ind w:left="720" w:right="-720" w:hanging="1080"/>
      </w:pPr>
      <w:r>
        <w:rPr>
          <w:i/>
        </w:rPr>
        <w:tab/>
      </w:r>
      <w:r>
        <w:t>b.</w:t>
      </w:r>
      <w:r>
        <w:tab/>
        <w:t xml:space="preserve">Use your </w:t>
      </w:r>
      <w:r>
        <w:rPr>
          <w:i/>
        </w:rPr>
        <w:t xml:space="preserve">NLA </w:t>
      </w:r>
      <w:r>
        <w:t>to determine the coordinates of the relative maximum and relative minimum.</w:t>
      </w:r>
    </w:p>
    <w:p w:rsidR="0050289A" w:rsidRDefault="0050289A" w:rsidP="0050289A">
      <w:pPr>
        <w:tabs>
          <w:tab w:val="decimal" w:pos="360"/>
          <w:tab w:val="left" w:pos="1260"/>
          <w:tab w:val="left" w:pos="3240"/>
          <w:tab w:val="left" w:pos="3780"/>
          <w:tab w:val="decimal" w:pos="7920"/>
          <w:tab w:val="left" w:pos="8280"/>
        </w:tabs>
        <w:spacing w:line="240" w:lineRule="atLeast"/>
        <w:ind w:left="720" w:right="-720" w:hanging="1080"/>
      </w:pPr>
    </w:p>
    <w:p w:rsidR="0050289A" w:rsidRDefault="0050289A" w:rsidP="0050289A">
      <w:pPr>
        <w:tabs>
          <w:tab w:val="decimal" w:pos="360"/>
          <w:tab w:val="left" w:pos="1260"/>
          <w:tab w:val="left" w:pos="3240"/>
          <w:tab w:val="left" w:pos="3780"/>
          <w:tab w:val="decimal" w:pos="7920"/>
          <w:tab w:val="left" w:pos="8280"/>
        </w:tabs>
        <w:spacing w:line="240" w:lineRule="atLeast"/>
        <w:ind w:right="-720"/>
      </w:pPr>
    </w:p>
    <w:p w:rsidR="0050289A" w:rsidRDefault="0050289A" w:rsidP="0050289A">
      <w:pPr>
        <w:tabs>
          <w:tab w:val="decimal" w:pos="360"/>
          <w:tab w:val="left" w:pos="1260"/>
          <w:tab w:val="left" w:pos="3240"/>
          <w:tab w:val="left" w:pos="3780"/>
          <w:tab w:val="decimal" w:pos="7920"/>
          <w:tab w:val="left" w:pos="8280"/>
        </w:tabs>
        <w:spacing w:line="240" w:lineRule="atLeast"/>
        <w:ind w:right="-720"/>
      </w:pPr>
    </w:p>
    <w:p w:rsidR="0050289A" w:rsidRDefault="0050289A" w:rsidP="0050289A">
      <w:pPr>
        <w:tabs>
          <w:tab w:val="decimal" w:pos="360"/>
          <w:tab w:val="left" w:pos="1260"/>
          <w:tab w:val="left" w:pos="3240"/>
          <w:tab w:val="left" w:pos="3780"/>
          <w:tab w:val="decimal" w:pos="7920"/>
          <w:tab w:val="left" w:pos="8280"/>
        </w:tabs>
        <w:spacing w:line="240" w:lineRule="atLeast"/>
        <w:ind w:right="-720"/>
      </w:pPr>
    </w:p>
    <w:p w:rsidR="0050289A" w:rsidRDefault="0050289A" w:rsidP="0050289A">
      <w:pPr>
        <w:tabs>
          <w:tab w:val="decimal" w:pos="360"/>
          <w:tab w:val="left" w:pos="1260"/>
          <w:tab w:val="left" w:pos="3240"/>
          <w:tab w:val="left" w:pos="3780"/>
          <w:tab w:val="decimal" w:pos="7920"/>
          <w:tab w:val="left" w:pos="8280"/>
        </w:tabs>
        <w:spacing w:line="240" w:lineRule="atLeast"/>
        <w:ind w:right="-720"/>
      </w:pPr>
    </w:p>
    <w:p w:rsidR="0050289A" w:rsidRDefault="0050289A" w:rsidP="0050289A">
      <w:pPr>
        <w:tabs>
          <w:tab w:val="decimal" w:pos="360"/>
          <w:tab w:val="left" w:pos="1260"/>
          <w:tab w:val="left" w:pos="3240"/>
          <w:tab w:val="left" w:pos="3780"/>
          <w:tab w:val="decimal" w:pos="7920"/>
          <w:tab w:val="left" w:pos="8280"/>
        </w:tabs>
        <w:spacing w:line="240" w:lineRule="atLeast"/>
        <w:ind w:left="720" w:right="-720" w:hanging="1080"/>
        <w:rPr>
          <w:i/>
        </w:rPr>
      </w:pPr>
      <w:r>
        <w:tab/>
        <w:t>c.</w:t>
      </w:r>
      <w:r>
        <w:tab/>
        <w:t xml:space="preserve">Find </w:t>
      </w:r>
      <w:r w:rsidRPr="002C240E">
        <w:rPr>
          <w:position w:val="-10"/>
        </w:rPr>
        <w:object w:dxaOrig="340" w:dyaOrig="320">
          <v:shape id="_x0000_i1027" type="#_x0000_t75" style="width:17.25pt;height:15.75pt" o:ole="">
            <v:imagedata r:id="rId18" o:title=""/>
          </v:shape>
          <o:OLEObject Type="Embed" ProgID="Equation.DSMT4" ShapeID="_x0000_i1027" DrawAspect="Content" ObjectID="_1521002591" r:id="rId19"/>
        </w:object>
      </w:r>
      <w:r>
        <w:t xml:space="preserve">.  Determine the intervals on which </w:t>
      </w:r>
      <w:r>
        <w:rPr>
          <w:i/>
        </w:rPr>
        <w:t xml:space="preserve">f </w:t>
      </w:r>
      <w:r>
        <w:t xml:space="preserve"> is concave up &amp; concave down.  </w:t>
      </w:r>
      <w:r>
        <w:rPr>
          <w:i/>
        </w:rPr>
        <w:t>Hint:  NLA!</w:t>
      </w:r>
    </w:p>
    <w:p w:rsidR="0050289A" w:rsidRDefault="0050289A" w:rsidP="0050289A">
      <w:pPr>
        <w:tabs>
          <w:tab w:val="decimal" w:pos="360"/>
          <w:tab w:val="left" w:pos="1260"/>
          <w:tab w:val="left" w:pos="3240"/>
          <w:tab w:val="left" w:pos="3780"/>
          <w:tab w:val="decimal" w:pos="7920"/>
          <w:tab w:val="left" w:pos="8280"/>
        </w:tabs>
        <w:spacing w:line="240" w:lineRule="atLeast"/>
        <w:ind w:left="720" w:right="-720" w:hanging="1080"/>
        <w:rPr>
          <w:i/>
        </w:rPr>
      </w:pPr>
    </w:p>
    <w:p w:rsidR="0050289A" w:rsidRDefault="0050289A" w:rsidP="0050289A">
      <w:pPr>
        <w:tabs>
          <w:tab w:val="decimal" w:pos="360"/>
          <w:tab w:val="left" w:pos="1260"/>
          <w:tab w:val="left" w:pos="3240"/>
          <w:tab w:val="left" w:pos="3780"/>
          <w:tab w:val="decimal" w:pos="7920"/>
          <w:tab w:val="left" w:pos="8280"/>
        </w:tabs>
        <w:spacing w:line="240" w:lineRule="atLeast"/>
        <w:ind w:left="720" w:right="-720" w:hanging="1080"/>
        <w:rPr>
          <w:i/>
        </w:rPr>
      </w:pPr>
    </w:p>
    <w:p w:rsidR="0050289A" w:rsidRDefault="0050289A" w:rsidP="0050289A">
      <w:pPr>
        <w:tabs>
          <w:tab w:val="decimal" w:pos="360"/>
          <w:tab w:val="left" w:pos="1260"/>
          <w:tab w:val="left" w:pos="3240"/>
          <w:tab w:val="left" w:pos="3780"/>
          <w:tab w:val="decimal" w:pos="7920"/>
          <w:tab w:val="left" w:pos="8280"/>
        </w:tabs>
        <w:spacing w:line="240" w:lineRule="atLeast"/>
        <w:ind w:left="720" w:right="-720" w:hanging="1080"/>
        <w:rPr>
          <w:i/>
        </w:rPr>
      </w:pPr>
    </w:p>
    <w:p w:rsidR="0050289A" w:rsidRDefault="0050289A" w:rsidP="0050289A">
      <w:pPr>
        <w:tabs>
          <w:tab w:val="decimal" w:pos="360"/>
          <w:tab w:val="left" w:pos="1260"/>
          <w:tab w:val="left" w:pos="3240"/>
          <w:tab w:val="left" w:pos="3780"/>
          <w:tab w:val="decimal" w:pos="7920"/>
          <w:tab w:val="left" w:pos="8280"/>
        </w:tabs>
        <w:spacing w:line="240" w:lineRule="atLeast"/>
        <w:ind w:left="720" w:right="-720" w:hanging="1080"/>
        <w:rPr>
          <w:i/>
        </w:rPr>
      </w:pPr>
    </w:p>
    <w:p w:rsidR="0050289A" w:rsidRDefault="0050289A" w:rsidP="0050289A">
      <w:pPr>
        <w:tabs>
          <w:tab w:val="decimal" w:pos="360"/>
          <w:tab w:val="left" w:pos="1260"/>
          <w:tab w:val="left" w:pos="3240"/>
          <w:tab w:val="left" w:pos="3780"/>
          <w:tab w:val="decimal" w:pos="7920"/>
          <w:tab w:val="left" w:pos="8280"/>
        </w:tabs>
        <w:spacing w:line="240" w:lineRule="atLeast"/>
        <w:ind w:left="720" w:right="-720" w:hanging="1080"/>
        <w:rPr>
          <w:i/>
        </w:rPr>
      </w:pPr>
    </w:p>
    <w:p w:rsidR="0050289A" w:rsidRDefault="0050289A" w:rsidP="0050289A">
      <w:pPr>
        <w:tabs>
          <w:tab w:val="decimal" w:pos="360"/>
          <w:tab w:val="left" w:pos="1260"/>
          <w:tab w:val="left" w:pos="3240"/>
          <w:tab w:val="left" w:pos="3780"/>
          <w:tab w:val="decimal" w:pos="7920"/>
          <w:tab w:val="left" w:pos="8280"/>
        </w:tabs>
        <w:spacing w:line="240" w:lineRule="atLeast"/>
        <w:ind w:left="720" w:right="-720" w:hanging="1080"/>
        <w:rPr>
          <w:i/>
        </w:rPr>
      </w:pPr>
    </w:p>
    <w:p w:rsidR="0050289A" w:rsidRDefault="0050289A" w:rsidP="0050289A">
      <w:pPr>
        <w:tabs>
          <w:tab w:val="decimal" w:pos="360"/>
          <w:tab w:val="left" w:pos="1260"/>
          <w:tab w:val="left" w:pos="3240"/>
          <w:tab w:val="left" w:pos="3780"/>
          <w:tab w:val="decimal" w:pos="7920"/>
          <w:tab w:val="left" w:pos="8280"/>
        </w:tabs>
        <w:spacing w:line="240" w:lineRule="atLeast"/>
        <w:ind w:left="720" w:right="-720" w:hanging="1080"/>
        <w:rPr>
          <w:i/>
        </w:rPr>
      </w:pPr>
    </w:p>
    <w:p w:rsidR="0050289A" w:rsidRDefault="0050289A" w:rsidP="0050289A">
      <w:pPr>
        <w:tabs>
          <w:tab w:val="decimal" w:pos="360"/>
          <w:tab w:val="left" w:pos="1260"/>
          <w:tab w:val="left" w:pos="3240"/>
          <w:tab w:val="left" w:pos="3780"/>
          <w:tab w:val="decimal" w:pos="7920"/>
          <w:tab w:val="left" w:pos="8280"/>
        </w:tabs>
        <w:spacing w:line="240" w:lineRule="atLeast"/>
        <w:ind w:left="720" w:right="-720" w:hanging="1080"/>
        <w:rPr>
          <w:i/>
        </w:rPr>
      </w:pPr>
    </w:p>
    <w:p w:rsidR="0050289A" w:rsidRDefault="0050289A" w:rsidP="0050289A">
      <w:pPr>
        <w:tabs>
          <w:tab w:val="decimal" w:pos="360"/>
          <w:tab w:val="left" w:pos="1260"/>
          <w:tab w:val="left" w:pos="3240"/>
          <w:tab w:val="left" w:pos="3780"/>
          <w:tab w:val="decimal" w:pos="7920"/>
          <w:tab w:val="left" w:pos="8280"/>
        </w:tabs>
        <w:spacing w:line="240" w:lineRule="atLeast"/>
        <w:ind w:left="720" w:right="-720" w:hanging="1080"/>
        <w:rPr>
          <w:i/>
        </w:rPr>
      </w:pPr>
    </w:p>
    <w:p w:rsidR="0050289A" w:rsidRDefault="0050289A" w:rsidP="0050289A">
      <w:pPr>
        <w:tabs>
          <w:tab w:val="decimal" w:pos="360"/>
          <w:tab w:val="left" w:pos="1260"/>
          <w:tab w:val="left" w:pos="3240"/>
          <w:tab w:val="left" w:pos="3780"/>
          <w:tab w:val="decimal" w:pos="7920"/>
          <w:tab w:val="left" w:pos="8280"/>
        </w:tabs>
        <w:spacing w:line="240" w:lineRule="atLeast"/>
        <w:ind w:left="720" w:right="-720" w:hanging="1080"/>
        <w:rPr>
          <w:i/>
        </w:rPr>
      </w:pPr>
    </w:p>
    <w:p w:rsidR="0050289A" w:rsidRDefault="0050289A" w:rsidP="0050289A">
      <w:pPr>
        <w:tabs>
          <w:tab w:val="decimal" w:pos="360"/>
          <w:tab w:val="left" w:pos="1260"/>
          <w:tab w:val="left" w:pos="3240"/>
          <w:tab w:val="left" w:pos="3780"/>
          <w:tab w:val="decimal" w:pos="7920"/>
          <w:tab w:val="left" w:pos="8280"/>
        </w:tabs>
        <w:spacing w:line="240" w:lineRule="atLeast"/>
        <w:ind w:left="720" w:right="-720" w:hanging="1080"/>
        <w:rPr>
          <w:i/>
        </w:rPr>
      </w:pPr>
    </w:p>
    <w:p w:rsidR="0050289A" w:rsidRDefault="0050289A" w:rsidP="0050289A">
      <w:pPr>
        <w:tabs>
          <w:tab w:val="decimal" w:pos="360"/>
          <w:tab w:val="left" w:pos="1260"/>
          <w:tab w:val="left" w:pos="3240"/>
          <w:tab w:val="left" w:pos="3780"/>
          <w:tab w:val="decimal" w:pos="7920"/>
          <w:tab w:val="left" w:pos="8280"/>
        </w:tabs>
        <w:spacing w:line="240" w:lineRule="atLeast"/>
        <w:ind w:left="720" w:right="-720" w:hanging="1080"/>
        <w:rPr>
          <w:i/>
        </w:rPr>
      </w:pPr>
    </w:p>
    <w:p w:rsidR="0050289A" w:rsidRDefault="0050289A" w:rsidP="0050289A">
      <w:pPr>
        <w:tabs>
          <w:tab w:val="decimal" w:pos="360"/>
          <w:tab w:val="left" w:pos="1260"/>
          <w:tab w:val="left" w:pos="3240"/>
          <w:tab w:val="left" w:pos="3780"/>
          <w:tab w:val="decimal" w:pos="7920"/>
          <w:tab w:val="left" w:pos="8280"/>
        </w:tabs>
        <w:spacing w:line="240" w:lineRule="atLeast"/>
        <w:ind w:left="720" w:right="-720" w:hanging="1080"/>
      </w:pPr>
      <w:r>
        <w:rPr>
          <w:i/>
        </w:rPr>
        <w:tab/>
      </w:r>
      <w:r>
        <w:t>d.</w:t>
      </w:r>
      <w:r>
        <w:tab/>
        <w:t xml:space="preserve">Use your </w:t>
      </w:r>
      <w:r>
        <w:rPr>
          <w:i/>
        </w:rPr>
        <w:t xml:space="preserve">NLA </w:t>
      </w:r>
      <w:r>
        <w:t>to determine the coordinates of the point(s) of inflection.</w:t>
      </w:r>
    </w:p>
    <w:p w:rsidR="0050289A" w:rsidRDefault="0050289A" w:rsidP="0050289A">
      <w:pPr>
        <w:tabs>
          <w:tab w:val="decimal" w:pos="360"/>
          <w:tab w:val="left" w:pos="1260"/>
          <w:tab w:val="left" w:pos="3240"/>
          <w:tab w:val="left" w:pos="3780"/>
          <w:tab w:val="decimal" w:pos="7920"/>
          <w:tab w:val="left" w:pos="8280"/>
        </w:tabs>
        <w:spacing w:line="240" w:lineRule="atLeast"/>
        <w:ind w:left="720" w:right="-720" w:hanging="1080"/>
      </w:pPr>
    </w:p>
    <w:p w:rsidR="0050289A" w:rsidRDefault="0050289A" w:rsidP="0050289A">
      <w:pPr>
        <w:tabs>
          <w:tab w:val="decimal" w:pos="360"/>
          <w:tab w:val="left" w:pos="1260"/>
          <w:tab w:val="left" w:pos="3240"/>
          <w:tab w:val="left" w:pos="3780"/>
          <w:tab w:val="decimal" w:pos="7920"/>
          <w:tab w:val="left" w:pos="8280"/>
        </w:tabs>
        <w:spacing w:line="240" w:lineRule="atLeast"/>
        <w:ind w:left="720" w:right="-720" w:hanging="1080"/>
      </w:pPr>
    </w:p>
    <w:p w:rsidR="0050289A" w:rsidRDefault="0050289A" w:rsidP="0050289A">
      <w:pPr>
        <w:tabs>
          <w:tab w:val="decimal" w:pos="360"/>
          <w:tab w:val="left" w:pos="1260"/>
          <w:tab w:val="left" w:pos="3240"/>
          <w:tab w:val="left" w:pos="3780"/>
          <w:tab w:val="decimal" w:pos="7920"/>
          <w:tab w:val="left" w:pos="8280"/>
        </w:tabs>
        <w:spacing w:line="240" w:lineRule="atLeast"/>
        <w:ind w:left="720" w:right="-720" w:hanging="1080"/>
      </w:pPr>
    </w:p>
    <w:p w:rsidR="0050289A" w:rsidRDefault="0050289A" w:rsidP="0050289A">
      <w:pPr>
        <w:tabs>
          <w:tab w:val="decimal" w:pos="360"/>
          <w:tab w:val="left" w:pos="1260"/>
          <w:tab w:val="left" w:pos="3240"/>
          <w:tab w:val="left" w:pos="3780"/>
          <w:tab w:val="decimal" w:pos="7920"/>
          <w:tab w:val="left" w:pos="8280"/>
        </w:tabs>
        <w:spacing w:line="240" w:lineRule="atLeast"/>
        <w:ind w:left="720" w:right="-720" w:hanging="1080"/>
      </w:pPr>
    </w:p>
    <w:p w:rsidR="0050289A" w:rsidRDefault="0050289A" w:rsidP="0050289A">
      <w:pPr>
        <w:tabs>
          <w:tab w:val="decimal" w:pos="360"/>
          <w:tab w:val="left" w:pos="1260"/>
          <w:tab w:val="left" w:pos="3240"/>
          <w:tab w:val="left" w:pos="3780"/>
          <w:tab w:val="decimal" w:pos="7920"/>
          <w:tab w:val="left" w:pos="8280"/>
        </w:tabs>
        <w:spacing w:line="240" w:lineRule="atLeast"/>
        <w:ind w:left="720" w:right="-720" w:hanging="1080"/>
      </w:pPr>
    </w:p>
    <w:p w:rsidR="0050289A" w:rsidRDefault="0050289A" w:rsidP="0050289A">
      <w:pPr>
        <w:tabs>
          <w:tab w:val="decimal" w:pos="360"/>
          <w:tab w:val="left" w:pos="1260"/>
          <w:tab w:val="left" w:pos="3240"/>
          <w:tab w:val="left" w:pos="3780"/>
          <w:tab w:val="decimal" w:pos="7920"/>
          <w:tab w:val="left" w:pos="8280"/>
        </w:tabs>
        <w:spacing w:line="240" w:lineRule="atLeast"/>
        <w:ind w:left="720" w:right="-720" w:hanging="1080"/>
      </w:pPr>
      <w:r>
        <w:tab/>
        <w:t>e.</w:t>
      </w:r>
      <w:r>
        <w:tab/>
        <w:t>Check your answers to parts a – d using your calculator.  (You do not have to sketch the graph.)</w:t>
      </w:r>
    </w:p>
    <w:p w:rsidR="001D7FF0" w:rsidRPr="001D7FF0" w:rsidRDefault="001D7FF0">
      <w:r w:rsidRPr="001D7FF0">
        <w:tab/>
      </w:r>
    </w:p>
    <w:sectPr w:rsidR="001D7FF0" w:rsidRPr="001D7FF0" w:rsidSect="00D9458A">
      <w:pgSz w:w="12240" w:h="15840"/>
      <w:pgMar w:top="720" w:right="720" w:bottom="720" w:left="108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defaultTabStop w:val="720"/>
  <w:drawingGridHorizontalSpacing w:val="110"/>
  <w:displayHorizontalDrawingGridEvery w:val="2"/>
  <w:displayVerticalDrawingGridEvery w:val="2"/>
  <w:characterSpacingControl w:val="doNotCompress"/>
  <w:compat/>
  <w:rsids>
    <w:rsidRoot w:val="00815BF9"/>
    <w:rsid w:val="000807F2"/>
    <w:rsid w:val="00134F09"/>
    <w:rsid w:val="001D7FF0"/>
    <w:rsid w:val="0027071F"/>
    <w:rsid w:val="003E2886"/>
    <w:rsid w:val="0046268E"/>
    <w:rsid w:val="004B192B"/>
    <w:rsid w:val="004B791B"/>
    <w:rsid w:val="0050289A"/>
    <w:rsid w:val="00555858"/>
    <w:rsid w:val="005918CF"/>
    <w:rsid w:val="00760197"/>
    <w:rsid w:val="00815BF9"/>
    <w:rsid w:val="00893C0E"/>
    <w:rsid w:val="00B74BC1"/>
    <w:rsid w:val="00C7441A"/>
    <w:rsid w:val="00D9458A"/>
    <w:rsid w:val="00E80351"/>
    <w:rsid w:val="00EE4CBE"/>
    <w:rsid w:val="00F0530D"/>
    <w:rsid w:val="00FB479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>
      <o:colormenu v:ext="edit" strokecolor="none"/>
    </o:shapedefaults>
    <o:shapelayout v:ext="edit">
      <o:idmap v:ext="edit" data="1"/>
      <o:rules v:ext="edit">
        <o:r id="V:Rule5" type="connector" idref="#_x0000_s1032"/>
        <o:r id="V:Rule6" type="connector" idref="#_x0000_s1033"/>
        <o:r id="V:Rule7" type="connector" idref="#_x0000_s1027"/>
        <o:r id="V:Rule8" type="connector" idref="#_x0000_s1026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15BF9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815BF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15BF9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5.png"/><Relationship Id="rId13" Type="http://schemas.openxmlformats.org/officeDocument/2006/relationships/image" Target="media/image10.png"/><Relationship Id="rId18" Type="http://schemas.openxmlformats.org/officeDocument/2006/relationships/image" Target="media/image13.wmf"/><Relationship Id="rId3" Type="http://schemas.openxmlformats.org/officeDocument/2006/relationships/webSettings" Target="webSettings.xml"/><Relationship Id="rId21" Type="http://schemas.openxmlformats.org/officeDocument/2006/relationships/theme" Target="theme/theme1.xml"/><Relationship Id="rId7" Type="http://schemas.openxmlformats.org/officeDocument/2006/relationships/image" Target="media/image4.png"/><Relationship Id="rId12" Type="http://schemas.openxmlformats.org/officeDocument/2006/relationships/image" Target="media/image9.png"/><Relationship Id="rId1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image" Target="media/image12.wmf"/><Relationship Id="rId20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3.png"/><Relationship Id="rId11" Type="http://schemas.openxmlformats.org/officeDocument/2006/relationships/image" Target="media/image8.png"/><Relationship Id="rId5" Type="http://schemas.openxmlformats.org/officeDocument/2006/relationships/image" Target="media/image2.png"/><Relationship Id="rId15" Type="http://schemas.openxmlformats.org/officeDocument/2006/relationships/oleObject" Target="embeddings/oleObject1.bin"/><Relationship Id="rId10" Type="http://schemas.openxmlformats.org/officeDocument/2006/relationships/image" Target="media/image7.png"/><Relationship Id="rId19" Type="http://schemas.openxmlformats.org/officeDocument/2006/relationships/oleObject" Target="embeddings/oleObject3.bin"/><Relationship Id="rId4" Type="http://schemas.openxmlformats.org/officeDocument/2006/relationships/image" Target="media/image1.png"/><Relationship Id="rId9" Type="http://schemas.openxmlformats.org/officeDocument/2006/relationships/image" Target="media/image6.png"/><Relationship Id="rId14" Type="http://schemas.openxmlformats.org/officeDocument/2006/relationships/image" Target="media/image1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7</TotalTime>
  <Pages>4</Pages>
  <Words>157</Words>
  <Characters>901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5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fcsd</dc:creator>
  <cp:lastModifiedBy>mfcsd</cp:lastModifiedBy>
  <cp:revision>4</cp:revision>
  <cp:lastPrinted>2015-05-06T16:31:00Z</cp:lastPrinted>
  <dcterms:created xsi:type="dcterms:W3CDTF">2015-05-06T16:31:00Z</dcterms:created>
  <dcterms:modified xsi:type="dcterms:W3CDTF">2016-04-01T11:57:00Z</dcterms:modified>
</cp:coreProperties>
</file>